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  <p:sldMasterId id="2147483684" r:id="rId3"/>
    <p:sldMasterId id="2147483696" r:id="rId4"/>
    <p:sldMasterId id="2147483720" r:id="rId5"/>
  </p:sldMasterIdLst>
  <p:notesMasterIdLst>
    <p:notesMasterId r:id="rId30"/>
  </p:notesMasterIdLst>
  <p:sldIdLst>
    <p:sldId id="256" r:id="rId6"/>
    <p:sldId id="257" r:id="rId7"/>
    <p:sldId id="259" r:id="rId8"/>
    <p:sldId id="384" r:id="rId9"/>
    <p:sldId id="306" r:id="rId10"/>
    <p:sldId id="388" r:id="rId11"/>
    <p:sldId id="389" r:id="rId12"/>
    <p:sldId id="392" r:id="rId13"/>
    <p:sldId id="258" r:id="rId14"/>
    <p:sldId id="270" r:id="rId15"/>
    <p:sldId id="394" r:id="rId16"/>
    <p:sldId id="268" r:id="rId17"/>
    <p:sldId id="395" r:id="rId18"/>
    <p:sldId id="397" r:id="rId19"/>
    <p:sldId id="404" r:id="rId20"/>
    <p:sldId id="407" r:id="rId21"/>
    <p:sldId id="386" r:id="rId22"/>
    <p:sldId id="408" r:id="rId23"/>
    <p:sldId id="411" r:id="rId24"/>
    <p:sldId id="409" r:id="rId25"/>
    <p:sldId id="410" r:id="rId26"/>
    <p:sldId id="396" r:id="rId27"/>
    <p:sldId id="265" r:id="rId28"/>
    <p:sldId id="326" r:id="rId29"/>
  </p:sldIdLst>
  <p:sldSz cx="18288000" cy="10287000"/>
  <p:notesSz cx="6858000" cy="9144000"/>
  <p:embeddedFontLst>
    <p:embeddedFont>
      <p:font typeface="Cambria Math" panose="02040503050406030204" pitchFamily="18" charset="0"/>
      <p:regular r:id="rId31"/>
    </p:embeddedFont>
    <p:embeddedFont>
      <p:font typeface="Georgia" panose="02040502050405020303" pitchFamily="18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7" d="100"/>
          <a:sy n="47" d="100"/>
        </p:scale>
        <p:origin x="500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ableStyles" Target="tableStyles.xml"/><Relationship Id="rId21" Type="http://schemas.openxmlformats.org/officeDocument/2006/relationships/slide" Target="slides/slide16.xml"/><Relationship Id="rId34" Type="http://schemas.openxmlformats.org/officeDocument/2006/relationships/font" Target="fonts/font4.fntdata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font" Target="fonts/font3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font" Target="fonts/font2.fntdata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font" Target="fonts/font1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4974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7043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306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2369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0021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3937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7683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505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373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5045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7966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326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6830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5997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5025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74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455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617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2657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4076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1253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5627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868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1225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3238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1078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91697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458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684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0407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71939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41865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0306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1" y="1683545"/>
            <a:ext cx="13716000" cy="3581400"/>
          </a:xfrm>
        </p:spPr>
        <p:txBody>
          <a:bodyPr anchor="b"/>
          <a:lstStyle>
            <a:lvl1pPr algn="ctr">
              <a:defRPr sz="8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1" y="5403059"/>
            <a:ext cx="13716000" cy="2483643"/>
          </a:xfrm>
        </p:spPr>
        <p:txBody>
          <a:bodyPr/>
          <a:lstStyle>
            <a:lvl1pPr marL="0" indent="0" algn="ctr">
              <a:buNone/>
              <a:defRPr sz="3599"/>
            </a:lvl1pPr>
            <a:lvl2pPr marL="685742" indent="0" algn="ctr">
              <a:buNone/>
              <a:defRPr sz="2999"/>
            </a:lvl2pPr>
            <a:lvl3pPr marL="1371486" indent="0" algn="ctr">
              <a:buNone/>
              <a:defRPr sz="2699"/>
            </a:lvl3pPr>
            <a:lvl4pPr marL="2057228" indent="0" algn="ctr">
              <a:buNone/>
              <a:defRPr sz="2399"/>
            </a:lvl4pPr>
            <a:lvl5pPr marL="2742972" indent="0" algn="ctr">
              <a:buNone/>
              <a:defRPr sz="2399"/>
            </a:lvl5pPr>
            <a:lvl6pPr marL="3428714" indent="0" algn="ctr">
              <a:buNone/>
              <a:defRPr sz="2399"/>
            </a:lvl6pPr>
            <a:lvl7pPr marL="4114457" indent="0" algn="ctr">
              <a:buNone/>
              <a:defRPr sz="2399"/>
            </a:lvl7pPr>
            <a:lvl8pPr marL="4800199" indent="0" algn="ctr">
              <a:buNone/>
              <a:defRPr sz="2399"/>
            </a:lvl8pPr>
            <a:lvl9pPr marL="5485943" indent="0" algn="ctr">
              <a:buNone/>
              <a:defRPr sz="2399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01D2CDEE-B44F-40D0-A94B-71A458232A0D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4336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91257EB9-0E1B-4384-A04B-006BE92E21A6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81071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9"/>
            <a:ext cx="15773399" cy="4279105"/>
          </a:xfrm>
        </p:spPr>
        <p:txBody>
          <a:bodyPr anchor="b"/>
          <a:lstStyle>
            <a:lvl1pPr>
              <a:defRPr sz="8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399" cy="2250281"/>
          </a:xfrm>
        </p:spPr>
        <p:txBody>
          <a:bodyPr/>
          <a:lstStyle>
            <a:lvl1pPr marL="0" indent="0">
              <a:buNone/>
              <a:defRPr sz="3599">
                <a:solidFill>
                  <a:schemeClr val="tx1">
                    <a:tint val="75000"/>
                  </a:schemeClr>
                </a:solidFill>
              </a:defRPr>
            </a:lvl1pPr>
            <a:lvl2pPr marL="685742" indent="0">
              <a:buNone/>
              <a:defRPr sz="2999">
                <a:solidFill>
                  <a:schemeClr val="tx1">
                    <a:tint val="75000"/>
                  </a:schemeClr>
                </a:solidFill>
              </a:defRPr>
            </a:lvl2pPr>
            <a:lvl3pPr marL="1371486" indent="0">
              <a:buNone/>
              <a:defRPr sz="2699">
                <a:solidFill>
                  <a:schemeClr val="tx1">
                    <a:tint val="75000"/>
                  </a:schemeClr>
                </a:solidFill>
              </a:defRPr>
            </a:lvl3pPr>
            <a:lvl4pPr marL="2057228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4pPr>
            <a:lvl5pPr marL="2742972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5pPr>
            <a:lvl6pPr marL="3428714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6pPr>
            <a:lvl7pPr marL="4114457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7pPr>
            <a:lvl8pPr marL="4800199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8pPr>
            <a:lvl9pPr marL="5485943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D7D8E925-3072-4103-A984-60049798CBED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59474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1" y="2738439"/>
            <a:ext cx="7772399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2" y="2738439"/>
            <a:ext cx="7772399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86BDAFB1-17C0-4101-A698-C4F48E3BF680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93620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547690"/>
            <a:ext cx="15773399" cy="198834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0" cy="1235868"/>
          </a:xfrm>
        </p:spPr>
        <p:txBody>
          <a:bodyPr anchor="b"/>
          <a:lstStyle>
            <a:lvl1pPr marL="0" indent="0">
              <a:buNone/>
              <a:defRPr sz="3599" b="1"/>
            </a:lvl1pPr>
            <a:lvl2pPr marL="685742" indent="0">
              <a:buNone/>
              <a:defRPr sz="2999" b="1"/>
            </a:lvl2pPr>
            <a:lvl3pPr marL="1371486" indent="0">
              <a:buNone/>
              <a:defRPr sz="2699" b="1"/>
            </a:lvl3pPr>
            <a:lvl4pPr marL="2057228" indent="0">
              <a:buNone/>
              <a:defRPr sz="2399" b="1"/>
            </a:lvl4pPr>
            <a:lvl5pPr marL="2742972" indent="0">
              <a:buNone/>
              <a:defRPr sz="2399" b="1"/>
            </a:lvl5pPr>
            <a:lvl6pPr marL="3428714" indent="0">
              <a:buNone/>
              <a:defRPr sz="2399" b="1"/>
            </a:lvl6pPr>
            <a:lvl7pPr marL="4114457" indent="0">
              <a:buNone/>
              <a:defRPr sz="2399" b="1"/>
            </a:lvl7pPr>
            <a:lvl8pPr marL="4800199" indent="0">
              <a:buNone/>
              <a:defRPr sz="2399" b="1"/>
            </a:lvl8pPr>
            <a:lvl9pPr marL="5485943" indent="0">
              <a:buNone/>
              <a:defRPr sz="23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2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2521745"/>
            <a:ext cx="7774782" cy="1235868"/>
          </a:xfrm>
        </p:spPr>
        <p:txBody>
          <a:bodyPr anchor="b"/>
          <a:lstStyle>
            <a:lvl1pPr marL="0" indent="0">
              <a:buNone/>
              <a:defRPr sz="3599" b="1"/>
            </a:lvl1pPr>
            <a:lvl2pPr marL="685742" indent="0">
              <a:buNone/>
              <a:defRPr sz="2999" b="1"/>
            </a:lvl2pPr>
            <a:lvl3pPr marL="1371486" indent="0">
              <a:buNone/>
              <a:defRPr sz="2699" b="1"/>
            </a:lvl3pPr>
            <a:lvl4pPr marL="2057228" indent="0">
              <a:buNone/>
              <a:defRPr sz="2399" b="1"/>
            </a:lvl4pPr>
            <a:lvl5pPr marL="2742972" indent="0">
              <a:buNone/>
              <a:defRPr sz="2399" b="1"/>
            </a:lvl5pPr>
            <a:lvl6pPr marL="3428714" indent="0">
              <a:buNone/>
              <a:defRPr sz="2399" b="1"/>
            </a:lvl6pPr>
            <a:lvl7pPr marL="4114457" indent="0">
              <a:buNone/>
              <a:defRPr sz="2399" b="1"/>
            </a:lvl7pPr>
            <a:lvl8pPr marL="4800199" indent="0">
              <a:buNone/>
              <a:defRPr sz="2399" b="1"/>
            </a:lvl8pPr>
            <a:lvl9pPr marL="5485943" indent="0">
              <a:buNone/>
              <a:defRPr sz="23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3757612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9905B381-3D88-4064-A967-3A975BDE3A4C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389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C08A34DC-4DD5-41C1-A161-69E979DF2560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35094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3BB545AD-A82C-4FB7-A1EF-4E8FA743B045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5447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3BB545AD-A82C-4FB7-A1EF-4E8FA743B045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30198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1"/>
            <a:ext cx="5898356" cy="2400301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4" y="1481140"/>
            <a:ext cx="9258299" cy="7310437"/>
          </a:xfrm>
        </p:spPr>
        <p:txBody>
          <a:bodyPr/>
          <a:lstStyle>
            <a:lvl1pPr>
              <a:defRPr sz="4800"/>
            </a:lvl1pPr>
            <a:lvl2pPr>
              <a:defRPr sz="4201"/>
            </a:lvl2pPr>
            <a:lvl3pPr>
              <a:defRPr sz="3599"/>
            </a:lvl3pPr>
            <a:lvl4pPr>
              <a:defRPr sz="2999"/>
            </a:lvl4pPr>
            <a:lvl5pPr>
              <a:defRPr sz="2999"/>
            </a:lvl5pPr>
            <a:lvl6pPr>
              <a:defRPr sz="2999"/>
            </a:lvl6pPr>
            <a:lvl7pPr>
              <a:defRPr sz="2999"/>
            </a:lvl7pPr>
            <a:lvl8pPr>
              <a:defRPr sz="2999"/>
            </a:lvl8pPr>
            <a:lvl9pPr>
              <a:defRPr sz="2999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099"/>
            <a:ext cx="5898356" cy="5717383"/>
          </a:xfrm>
        </p:spPr>
        <p:txBody>
          <a:bodyPr/>
          <a:lstStyle>
            <a:lvl1pPr marL="0" indent="0">
              <a:buNone/>
              <a:defRPr sz="2399"/>
            </a:lvl1pPr>
            <a:lvl2pPr marL="685742" indent="0">
              <a:buNone/>
              <a:defRPr sz="2099"/>
            </a:lvl2pPr>
            <a:lvl3pPr marL="1371486" indent="0">
              <a:buNone/>
              <a:defRPr sz="1799"/>
            </a:lvl3pPr>
            <a:lvl4pPr marL="2057228" indent="0">
              <a:buNone/>
              <a:defRPr sz="1499"/>
            </a:lvl4pPr>
            <a:lvl5pPr marL="2742972" indent="0">
              <a:buNone/>
              <a:defRPr sz="1499"/>
            </a:lvl5pPr>
            <a:lvl6pPr marL="3428714" indent="0">
              <a:buNone/>
              <a:defRPr sz="1499"/>
            </a:lvl6pPr>
            <a:lvl7pPr marL="4114457" indent="0">
              <a:buNone/>
              <a:defRPr sz="1499"/>
            </a:lvl7pPr>
            <a:lvl8pPr marL="4800199" indent="0">
              <a:buNone/>
              <a:defRPr sz="1499"/>
            </a:lvl8pPr>
            <a:lvl9pPr marL="5485943" indent="0">
              <a:buNone/>
              <a:defRPr sz="149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7665D65C-FF09-4549-87D6-C2EB0777F7E1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5718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1"/>
            <a:ext cx="5898356" cy="2400301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4" y="1481140"/>
            <a:ext cx="9258299" cy="7310437"/>
          </a:xfrm>
        </p:spPr>
        <p:txBody>
          <a:bodyPr anchor="t"/>
          <a:lstStyle>
            <a:lvl1pPr marL="0" indent="0">
              <a:buNone/>
              <a:defRPr sz="4800"/>
            </a:lvl1pPr>
            <a:lvl2pPr marL="685742" indent="0">
              <a:buNone/>
              <a:defRPr sz="4201"/>
            </a:lvl2pPr>
            <a:lvl3pPr marL="1371486" indent="0">
              <a:buNone/>
              <a:defRPr sz="3599"/>
            </a:lvl3pPr>
            <a:lvl4pPr marL="2057228" indent="0">
              <a:buNone/>
              <a:defRPr sz="2999"/>
            </a:lvl4pPr>
            <a:lvl5pPr marL="2742972" indent="0">
              <a:buNone/>
              <a:defRPr sz="2999"/>
            </a:lvl5pPr>
            <a:lvl6pPr marL="3428714" indent="0">
              <a:buNone/>
              <a:defRPr sz="2999"/>
            </a:lvl6pPr>
            <a:lvl7pPr marL="4114457" indent="0">
              <a:buNone/>
              <a:defRPr sz="2999"/>
            </a:lvl7pPr>
            <a:lvl8pPr marL="4800199" indent="0">
              <a:buNone/>
              <a:defRPr sz="2999"/>
            </a:lvl8pPr>
            <a:lvl9pPr marL="5485943" indent="0">
              <a:buNone/>
              <a:defRPr sz="2999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099"/>
            <a:ext cx="5898356" cy="5717383"/>
          </a:xfrm>
        </p:spPr>
        <p:txBody>
          <a:bodyPr/>
          <a:lstStyle>
            <a:lvl1pPr marL="0" indent="0">
              <a:buNone/>
              <a:defRPr sz="2399"/>
            </a:lvl1pPr>
            <a:lvl2pPr marL="685742" indent="0">
              <a:buNone/>
              <a:defRPr sz="2099"/>
            </a:lvl2pPr>
            <a:lvl3pPr marL="1371486" indent="0">
              <a:buNone/>
              <a:defRPr sz="1799"/>
            </a:lvl3pPr>
            <a:lvl4pPr marL="2057228" indent="0">
              <a:buNone/>
              <a:defRPr sz="1499"/>
            </a:lvl4pPr>
            <a:lvl5pPr marL="2742972" indent="0">
              <a:buNone/>
              <a:defRPr sz="1499"/>
            </a:lvl5pPr>
            <a:lvl6pPr marL="3428714" indent="0">
              <a:buNone/>
              <a:defRPr sz="1499"/>
            </a:lvl6pPr>
            <a:lvl7pPr marL="4114457" indent="0">
              <a:buNone/>
              <a:defRPr sz="1499"/>
            </a:lvl7pPr>
            <a:lvl8pPr marL="4800199" indent="0">
              <a:buNone/>
              <a:defRPr sz="1499"/>
            </a:lvl8pPr>
            <a:lvl9pPr marL="5485943" indent="0">
              <a:buNone/>
              <a:defRPr sz="149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F5988B10-A9BD-4E63-BE82-AA3FB014E01B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46519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A973BB44-E0D1-485D-ABCD-660D61974E85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9734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7"/>
            <a:ext cx="3943351" cy="871775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7"/>
            <a:ext cx="11601450" cy="871775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07F88807-791C-4860-9AE9-CA8C38FD4D5E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23615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169377"/>
      </p:ext>
    </p:extLst>
  </p:cSld>
  <p:clrMapOvr>
    <a:masterClrMapping/>
  </p:clrMapOvr>
  <p:transition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3"/>
          <p:cNvSpPr txBox="1">
            <a:spLocks noGrp="1"/>
          </p:cNvSpPr>
          <p:nvPr>
            <p:ph type="title"/>
          </p:nvPr>
        </p:nvSpPr>
        <p:spPr>
          <a:xfrm>
            <a:off x="4995748" y="4313187"/>
            <a:ext cx="7936200" cy="13122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12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endParaRPr/>
          </a:p>
        </p:txBody>
      </p:sp>
      <p:sp>
        <p:nvSpPr>
          <p:cNvPr id="209" name="Google Shape;209;p3"/>
          <p:cNvSpPr txBox="1">
            <a:spLocks noGrp="1"/>
          </p:cNvSpPr>
          <p:nvPr>
            <p:ph type="title" idx="2" hasCustomPrompt="1"/>
          </p:nvPr>
        </p:nvSpPr>
        <p:spPr>
          <a:xfrm>
            <a:off x="7931301" y="2244900"/>
            <a:ext cx="2065201" cy="13122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8599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10" name="Google Shape;210;p3"/>
          <p:cNvSpPr txBox="1">
            <a:spLocks noGrp="1"/>
          </p:cNvSpPr>
          <p:nvPr>
            <p:ph type="subTitle" idx="1"/>
          </p:nvPr>
        </p:nvSpPr>
        <p:spPr>
          <a:xfrm>
            <a:off x="4467152" y="6289701"/>
            <a:ext cx="8993399" cy="131220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1082572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71788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432043"/>
      </p:ext>
    </p:extLst>
  </p:cSld>
  <p:clrMapOvr>
    <a:masterClrMapping/>
  </p:clrMapOvr>
  <p:transition>
    <p:rand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325622"/>
      </p:ext>
    </p:extLst>
  </p:cSld>
  <p:clrMapOvr>
    <a:masterClrMapping/>
  </p:clrMapOvr>
  <p:transition>
    <p:rand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833371"/>
      </p:ext>
    </p:extLst>
  </p:cSld>
  <p:clrMapOvr>
    <a:masterClrMapping/>
  </p:clrMapOvr>
  <p:transition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999396"/>
      </p:ext>
    </p:extLst>
  </p:cSld>
  <p:clrMapOvr>
    <a:masterClrMapping/>
  </p:clrMapOvr>
  <p:transition>
    <p:rand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969590"/>
      </p:ext>
    </p:extLst>
  </p:cSld>
  <p:clrMapOvr>
    <a:masterClrMapping/>
  </p:clrMapOvr>
  <p:transition>
    <p:rand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598735"/>
      </p:ext>
    </p:extLst>
  </p:cSld>
  <p:clrMapOvr>
    <a:masterClrMapping/>
  </p:clrMapOvr>
  <p:transition>
    <p:rand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180791"/>
      </p:ext>
    </p:extLst>
  </p:cSld>
  <p:clrMapOvr>
    <a:masterClrMapping/>
  </p:clrMapOvr>
  <p:transition>
    <p:rand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202018"/>
      </p:ext>
    </p:extLst>
  </p:cSld>
  <p:clrMapOvr>
    <a:masterClrMapping/>
  </p:clrMapOvr>
  <p:transition>
    <p:rand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57013"/>
      </p:ext>
    </p:extLst>
  </p:cSld>
  <p:clrMapOvr>
    <a:masterClrMapping/>
  </p:clrMapOvr>
  <p:transition>
    <p:rand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64422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483615"/>
      </p:ext>
    </p:extLst>
  </p:cSld>
  <p:clrMapOvr>
    <a:masterClrMapping/>
  </p:clrMapOvr>
  <p:transition>
    <p:rand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93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540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5075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5425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7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slideLayout" Target="../slideLayouts/slideLayout62.xml"/><Relationship Id="rId26" Type="http://schemas.openxmlformats.org/officeDocument/2006/relationships/slideLayout" Target="../slideLayouts/slideLayout70.xml"/><Relationship Id="rId3" Type="http://schemas.openxmlformats.org/officeDocument/2006/relationships/slideLayout" Target="../slideLayouts/slideLayout47.xml"/><Relationship Id="rId21" Type="http://schemas.openxmlformats.org/officeDocument/2006/relationships/slideLayout" Target="../slideLayouts/slideLayout65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slideLayout" Target="../slideLayouts/slideLayout61.xml"/><Relationship Id="rId25" Type="http://schemas.openxmlformats.org/officeDocument/2006/relationships/slideLayout" Target="../slideLayouts/slideLayout69.xml"/><Relationship Id="rId2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60.xml"/><Relationship Id="rId20" Type="http://schemas.openxmlformats.org/officeDocument/2006/relationships/slideLayout" Target="../slideLayouts/slideLayout64.xml"/><Relationship Id="rId29" Type="http://schemas.openxmlformats.org/officeDocument/2006/relationships/slideLayout" Target="../slideLayouts/slideLayout73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24" Type="http://schemas.openxmlformats.org/officeDocument/2006/relationships/slideLayout" Target="../slideLayouts/slideLayout68.xml"/><Relationship Id="rId32" Type="http://schemas.openxmlformats.org/officeDocument/2006/relationships/theme" Target="../theme/theme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23" Type="http://schemas.openxmlformats.org/officeDocument/2006/relationships/slideLayout" Target="../slideLayouts/slideLayout67.xml"/><Relationship Id="rId28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54.xml"/><Relationship Id="rId19" Type="http://schemas.openxmlformats.org/officeDocument/2006/relationships/slideLayout" Target="../slideLayouts/slideLayout63.xml"/><Relationship Id="rId31" Type="http://schemas.openxmlformats.org/officeDocument/2006/relationships/slideLayout" Target="../slideLayouts/slideLayout75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Relationship Id="rId22" Type="http://schemas.openxmlformats.org/officeDocument/2006/relationships/slideLayout" Target="../slideLayouts/slideLayout66.xml"/><Relationship Id="rId27" Type="http://schemas.openxmlformats.org/officeDocument/2006/relationships/slideLayout" Target="../slideLayouts/slideLayout71.xml"/><Relationship Id="rId30" Type="http://schemas.openxmlformats.org/officeDocument/2006/relationships/slideLayout" Target="../slideLayouts/slideLayout7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923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839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623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1" y="547690"/>
            <a:ext cx="15773399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1" y="2738439"/>
            <a:ext cx="15773399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799" cy="5476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898">
              <a:defRPr/>
            </a:pPr>
            <a:fld id="{D10F2C41-D146-4299-8CF7-AAADEF542A8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1371898">
                <a:defRPr/>
              </a:pPr>
              <a:t>20/03/2025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1" cy="5476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898"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1" y="9534526"/>
            <a:ext cx="4114799" cy="5476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898">
              <a:defRPr/>
            </a:pPr>
            <a:fld id="{16F86329-3CF8-4C14-BDA1-626E503EBA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1371898"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578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5" r:id="rId15"/>
    <p:sldLayoutId id="2147483736" r:id="rId16"/>
    <p:sldLayoutId id="2147483737" r:id="rId17"/>
    <p:sldLayoutId id="2147483738" r:id="rId18"/>
    <p:sldLayoutId id="2147483739" r:id="rId19"/>
    <p:sldLayoutId id="2147483740" r:id="rId20"/>
    <p:sldLayoutId id="2147483741" r:id="rId21"/>
    <p:sldLayoutId id="2147483742" r:id="rId22"/>
    <p:sldLayoutId id="2147483743" r:id="rId23"/>
    <p:sldLayoutId id="2147483744" r:id="rId24"/>
    <p:sldLayoutId id="2147483745" r:id="rId25"/>
    <p:sldLayoutId id="2147483746" r:id="rId26"/>
    <p:sldLayoutId id="2147483747" r:id="rId27"/>
    <p:sldLayoutId id="2147483748" r:id="rId28"/>
    <p:sldLayoutId id="2147483749" r:id="rId29"/>
    <p:sldLayoutId id="2147483750" r:id="rId30"/>
    <p:sldLayoutId id="2147483751" r:id="rId31"/>
  </p:sldLayoutIdLst>
  <p:txStyles>
    <p:titleStyle>
      <a:lvl1pPr algn="l" defTabSz="1371486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2" indent="-342872" algn="l" defTabSz="1371486" rtl="0" eaLnBrk="1" latinLnBrk="0" hangingPunct="1">
        <a:lnSpc>
          <a:spcPct val="90000"/>
        </a:lnSpc>
        <a:spcBef>
          <a:spcPts val="1499"/>
        </a:spcBef>
        <a:buFont typeface="Arial" panose="020B0604020202020204" pitchFamily="34" charset="0"/>
        <a:buChar char="•"/>
        <a:defRPr sz="4201" kern="1200">
          <a:solidFill>
            <a:schemeClr val="tx1"/>
          </a:solidFill>
          <a:latin typeface="+mn-lt"/>
          <a:ea typeface="+mn-ea"/>
          <a:cs typeface="+mn-cs"/>
        </a:defRPr>
      </a:lvl1pPr>
      <a:lvl2pPr marL="1028614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599" kern="1200">
          <a:solidFill>
            <a:schemeClr val="tx1"/>
          </a:solidFill>
          <a:latin typeface="+mn-lt"/>
          <a:ea typeface="+mn-ea"/>
          <a:cs typeface="+mn-cs"/>
        </a:defRPr>
      </a:lvl2pPr>
      <a:lvl3pPr marL="1714358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3pPr>
      <a:lvl4pPr marL="2400100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3085842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771585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457327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5143071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828813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1pPr>
      <a:lvl2pPr marL="685742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2pPr>
      <a:lvl3pPr marL="1371486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3pPr>
      <a:lvl4pPr marL="2057228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2972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428714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114457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800199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485943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7.svg"/><Relationship Id="rId7" Type="http://schemas.openxmlformats.org/officeDocument/2006/relationships/image" Target="../media/image4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6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7" Type="http://schemas.openxmlformats.org/officeDocument/2006/relationships/image" Target="../media/image4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51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9.png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svg"/><Relationship Id="rId7" Type="http://schemas.openxmlformats.org/officeDocument/2006/relationships/image" Target="../media/image11.png"/><Relationship Id="rId12" Type="http://schemas.openxmlformats.org/officeDocument/2006/relationships/image" Target="../media/image4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52.wmf"/><Relationship Id="rId5" Type="http://schemas.openxmlformats.org/officeDocument/2006/relationships/image" Target="../media/image9.sv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55.png"/><Relationship Id="rId4" Type="http://schemas.openxmlformats.org/officeDocument/2006/relationships/image" Target="../media/image54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4.gif"/><Relationship Id="rId5" Type="http://schemas.openxmlformats.org/officeDocument/2006/relationships/image" Target="../media/image53.gif"/><Relationship Id="rId4" Type="http://schemas.openxmlformats.org/officeDocument/2006/relationships/image" Target="../media/image57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4.gif"/><Relationship Id="rId5" Type="http://schemas.openxmlformats.org/officeDocument/2006/relationships/image" Target="../media/image53.gif"/><Relationship Id="rId4" Type="http://schemas.openxmlformats.org/officeDocument/2006/relationships/image" Target="../media/image57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sv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61.emf"/><Relationship Id="rId3" Type="http://schemas.openxmlformats.org/officeDocument/2006/relationships/audio" Target="../media/audio2.wav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12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4.gif"/><Relationship Id="rId11" Type="http://schemas.openxmlformats.org/officeDocument/2006/relationships/image" Target="../media/image60.emf"/><Relationship Id="rId5" Type="http://schemas.openxmlformats.org/officeDocument/2006/relationships/image" Target="../media/image53.gi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57.gif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1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5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4.gif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53.gif"/><Relationship Id="rId15" Type="http://schemas.openxmlformats.org/officeDocument/2006/relationships/image" Target="../media/image67.png"/><Relationship Id="rId10" Type="http://schemas.openxmlformats.org/officeDocument/2006/relationships/image" Target="../media/image64.emf"/><Relationship Id="rId4" Type="http://schemas.openxmlformats.org/officeDocument/2006/relationships/image" Target="../media/image57.gi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8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1.png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6.png"/><Relationship Id="rId7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7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wmf"/><Relationship Id="rId11" Type="http://schemas.openxmlformats.org/officeDocument/2006/relationships/hyperlink" Target="1_Hinh%20thanh%20hinh%20cau.gsp" TargetMode="Externa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jp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47800" y="-328727"/>
            <a:ext cx="15011400" cy="936866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5557749" y="-227410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0" y="4983099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2203700" y="1789232"/>
            <a:ext cx="13902510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. NGUYỄN THỊ LOAN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3664" y="8806188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0312" y="24042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71800" y="236128"/>
            <a:ext cx="143882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.21.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73073" y="2195977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886200" y="2207826"/>
            <a:ext cx="4643757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 mặt cầu : O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bán kính: OP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348660" y="7153332"/>
            <a:ext cx="117303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ể tên các 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 kính còn lại trong hình 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2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322;p15"/>
          <p:cNvSpPr/>
          <p:nvPr/>
        </p:nvSpPr>
        <p:spPr>
          <a:xfrm>
            <a:off x="515915" y="5673120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1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83516" y="1242500"/>
            <a:ext cx="4856684" cy="496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266700"/>
            <a:ext cx="9419566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ẮT HÌNH CẦU BỞI MỘT MẶT PHẲ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676400" y="1181101"/>
            <a:ext cx="4368800" cy="5029200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076" name="Picture 4" descr="Gáo dừa, gáo múc rượu, nước tương, mắm - 17613 | Hotelmart.v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37" t="28114" r="1" b="5430"/>
          <a:stretch/>
        </p:blipFill>
        <p:spPr bwMode="auto">
          <a:xfrm>
            <a:off x="1722959" y="1308100"/>
            <a:ext cx="4275681" cy="490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3400" y="5448300"/>
            <a:ext cx="6158294" cy="37078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39000" y="1562100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4000" b="1" u="sng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HĐ</a:t>
            </a:r>
            <a:r>
              <a:rPr lang="en-US" sz="4000" b="1" u="sng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1</a:t>
            </a:r>
            <a:r>
              <a:rPr lang="vi-VN" sz="4000" b="1" u="sng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: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Sọ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dừa được xem có dạng </a:t>
            </a:r>
            <a:r>
              <a:rPr lang="en-US" sz="4000" i="1" dirty="0" err="1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mặt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cầu</a:t>
            </a:r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.</a:t>
            </a:r>
          </a:p>
          <a:p>
            <a:pPr algn="just" defTabSz="1371600"/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N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gười ta cắt sọ dừa khô để làm gáo dừa em thấy miệng </a:t>
            </a:r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g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áo dừa có dạng gì</a:t>
            </a:r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6298" y="6813204"/>
            <a:ext cx="1107780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39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: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 một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m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n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em thấy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dạ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" name="Oval Callout 1"/>
          <p:cNvSpPr/>
          <p:nvPr/>
        </p:nvSpPr>
        <p:spPr>
          <a:xfrm>
            <a:off x="6629400" y="3851449"/>
            <a:ext cx="9372600" cy="1295400"/>
          </a:xfrm>
          <a:prstGeom prst="wedgeEllipseCallout">
            <a:avLst>
              <a:gd name="adj1" fmla="val -67502"/>
              <a:gd name="adj2" fmla="val -81814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Miệng</a:t>
            </a:r>
            <a:r>
              <a:rPr lang="en-US" sz="3600" dirty="0"/>
              <a:t> </a:t>
            </a:r>
            <a:r>
              <a:rPr lang="en-US" sz="3600" dirty="0" err="1"/>
              <a:t>gáo</a:t>
            </a:r>
            <a:r>
              <a:rPr lang="en-US" sz="3600" dirty="0"/>
              <a:t> </a:t>
            </a:r>
            <a:r>
              <a:rPr lang="en-US" sz="3600" dirty="0" err="1"/>
              <a:t>dừa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ròn</a:t>
            </a:r>
            <a:endParaRPr lang="en-US" sz="3600" dirty="0"/>
          </a:p>
        </p:txBody>
      </p:sp>
      <p:sp>
        <p:nvSpPr>
          <p:cNvPr id="11" name="Oval Callout 10"/>
          <p:cNvSpPr/>
          <p:nvPr/>
        </p:nvSpPr>
        <p:spPr>
          <a:xfrm>
            <a:off x="2590800" y="8778215"/>
            <a:ext cx="9372600" cy="1295400"/>
          </a:xfrm>
          <a:prstGeom prst="wedgeEllipseCallout">
            <a:avLst>
              <a:gd name="adj1" fmla="val 55642"/>
              <a:gd name="adj2" fmla="val -119461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Mặt</a:t>
            </a:r>
            <a:r>
              <a:rPr lang="en-US" sz="3600" dirty="0"/>
              <a:t> </a:t>
            </a:r>
            <a:r>
              <a:rPr lang="en-US" sz="3600" dirty="0" err="1"/>
              <a:t>cắt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rò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5815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2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3696" y="2363882"/>
            <a:ext cx="12150704" cy="7427818"/>
            <a:chOff x="269896" y="1290684"/>
            <a:chExt cx="16320039" cy="7427818"/>
          </a:xfrm>
          <a:solidFill>
            <a:srgbClr val="006600"/>
          </a:solidFill>
        </p:grpSpPr>
        <p:sp>
          <p:nvSpPr>
            <p:cNvPr id="28" name="Google Shape;259;p11"/>
            <p:cNvSpPr/>
            <p:nvPr/>
          </p:nvSpPr>
          <p:spPr>
            <a:xfrm>
              <a:off x="269896" y="1290684"/>
              <a:ext cx="16320039" cy="7427818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ffectLst>
              <a:outerShdw blurRad="190500" dist="228600" dir="2700000" algn="ctr">
                <a:srgbClr val="000000">
                  <a:alpha val="29803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just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85801" y="1782320"/>
              <a:ext cx="15392400" cy="647869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742950" indent="-742950" algn="just">
                <a:spcBef>
                  <a:spcPts val="300"/>
                </a:spcBef>
                <a:spcAft>
                  <a:spcPts val="300"/>
                </a:spcAft>
                <a:buAutoNum type="arabicPeriod"/>
              </a:pP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N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ếu cắt một hình cầu bởi một mặt phẳng thì phần chung của mặt phẳng và hình cầu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còn gọi là mặt cắt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là một hình tròn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</a:p>
            <a:p>
              <a:pPr marL="742950" indent="-742950" algn="just">
                <a:spcBef>
                  <a:spcPts val="300"/>
                </a:spcBef>
                <a:spcAft>
                  <a:spcPts val="300"/>
                </a:spcAft>
                <a:buAutoNum type="arabicPeriod"/>
              </a:pP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N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ếu cắt mặt cầu bán kính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 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bởi một mặt phẳng thì phần chung của mặt phẳng và mặt cầu là một đường tròn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hình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0.23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endParaRPr lang="en-US" sz="4000" dirty="0">
                <a:solidFill>
                  <a:schemeClr val="bg1"/>
                </a:solidFill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pPr marL="571500" indent="-571500" algn="just"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Khi mặt phẳng đi qua tâm thì đường tròn đó có bán kính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 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và được gọi là đường tròn lớn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</a:p>
            <a:p>
              <a:pPr marL="571500" indent="-571500" algn="just"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K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hi mặt phẳng không đi qua tâm thì đường tròn đó có bán kính nhỏ hơn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</a:t>
              </a:r>
              <a:r>
                <a:rPr lang="da-DK" sz="4000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endParaRPr lang="en-US" sz="4000" dirty="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19800" y="12269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094360" y="9241678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525756" y="9575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86" y="-476701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83000" y="55760"/>
            <a:ext cx="2987299" cy="251786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872504" y="2341022"/>
            <a:ext cx="5004145" cy="6307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1034611">
            <a:off x="-1520" y="8642057"/>
            <a:ext cx="1508988" cy="162256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0312" y="24042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71800" y="236128"/>
            <a:ext cx="14388263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Trái đất của chúng ta được xem là có dạng hình cầu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nên còn gọi là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“Đ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ịa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ầu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”)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 và đường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ích đạo là 1 đường tròn lớn dài khoảng 40.075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km. T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ính đường kính của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rái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ất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làm tròn kết quả đến hàng phần trăm của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km)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583123" y="1805788"/>
            <a:ext cx="1719226" cy="1129125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45642" y="3106474"/>
            <a:ext cx="10636758" cy="21646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Do đường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ích đạo là </a:t>
            </a:r>
            <a:r>
              <a:rPr lang="en-US" sz="3200" kern="100" dirty="0" err="1"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 đường tròn lớn nên bán kính của nó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ằng bán kính của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rái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ất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>
              <a:spcAft>
                <a:spcPts val="800"/>
              </a:spcAft>
            </a:pP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ếu gọi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 R l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à bán kính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rái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ất thì độ dài của đường xích đạo là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77700" y="1866209"/>
            <a:ext cx="6210300" cy="561884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03266"/>
              </p:ext>
            </p:extLst>
          </p:nvPr>
        </p:nvGraphicFramePr>
        <p:xfrm>
          <a:off x="2971800" y="5041092"/>
          <a:ext cx="36972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041092"/>
                        <a:ext cx="36972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45642" y="6026392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65021"/>
              </p:ext>
            </p:extLst>
          </p:nvPr>
        </p:nvGraphicFramePr>
        <p:xfrm>
          <a:off x="2691967" y="6858128"/>
          <a:ext cx="7438959" cy="84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253800" progId="Equation.DSMT4">
                  <p:embed/>
                </p:oleObj>
              </mc:Choice>
              <mc:Fallback>
                <p:oleObj name="Equation" r:id="rId7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1967" y="6858128"/>
                        <a:ext cx="7438959" cy="845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9628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3664" y="8806188"/>
            <a:ext cx="1209072" cy="1300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72152" y="222471"/>
                <a:ext cx="14154153" cy="113877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800"/>
                  </a:spcAft>
                </a:pPr>
                <a:r>
                  <a:rPr lang="vi-VN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cắt một hình cầu bởi một mặt phẳng đi qua tâm của hình cầu đó được một hình tròn có diện tích </a:t>
                </a:r>
                <a:r>
                  <a:rPr lang="en-US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14:m>
                  <m:oMath xmlns:m="http://schemas.openxmlformats.org/officeDocument/2006/math">
                    <m:r>
                      <a:rPr lang="en-US" sz="34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34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4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34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</a:t>
                </a:r>
                <a:r>
                  <a:rPr lang="vi-VN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ính bán kính của hình cầu</a:t>
                </a:r>
                <a:r>
                  <a:rPr kumimoji="0" lang="en-US" sz="3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34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152" y="222471"/>
                <a:ext cx="14154153" cy="1138773"/>
              </a:xfrm>
              <a:prstGeom prst="rect">
                <a:avLst/>
              </a:prstGeom>
              <a:blipFill>
                <a:blip r:embed="rId4"/>
                <a:stretch>
                  <a:fillRect l="-1206" t="-7487" r="-1206" b="-18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68905" y="9054990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457200" y="2082184"/>
            <a:ext cx="2351174" cy="1156316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1" name="Google Shape;322;p15"/>
          <p:cNvSpPr/>
          <p:nvPr/>
        </p:nvSpPr>
        <p:spPr>
          <a:xfrm>
            <a:off x="182581" y="119072"/>
            <a:ext cx="3290583" cy="935951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2: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t="10604" b="18121"/>
          <a:stretch/>
        </p:blipFill>
        <p:spPr>
          <a:xfrm>
            <a:off x="13022160" y="1603519"/>
            <a:ext cx="5004145" cy="44958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283567" y="3559032"/>
            <a:ext cx="1101775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ếu gọ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 l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à bán kính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ì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ớn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75748"/>
              </p:ext>
            </p:extLst>
          </p:nvPr>
        </p:nvGraphicFramePr>
        <p:xfrm>
          <a:off x="4632325" y="4306888"/>
          <a:ext cx="34559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79360" progId="Equation.DSMT4">
                  <p:embed/>
                </p:oleObj>
              </mc:Choice>
              <mc:Fallback>
                <p:oleObj name="Equation" r:id="rId8" imgW="109188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2325" y="4306888"/>
                        <a:ext cx="345598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308376" y="5400244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63521"/>
              </p:ext>
            </p:extLst>
          </p:nvPr>
        </p:nvGraphicFramePr>
        <p:xfrm>
          <a:off x="4800600" y="6358245"/>
          <a:ext cx="4366756" cy="84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66400" progId="Equation.DSMT4">
                  <p:embed/>
                </p:oleObj>
              </mc:Choice>
              <mc:Fallback>
                <p:oleObj name="Equation" r:id="rId10" imgW="1384200" imgH="266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6358245"/>
                        <a:ext cx="4366756" cy="842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09432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334000" y="223253"/>
            <a:ext cx="8685339" cy="1414747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Ả</a:t>
              </a:r>
              <a:r>
                <a:rPr kumimoji="0" lang="en-US" sz="40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LỜI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-909731" y="111904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11400" y="199219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217912" y="2575350"/>
            <a:ext cx="4765288" cy="470175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09600" y="2095500"/>
            <a:ext cx="12192000" cy="258532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Quả bóng đá theo tiêu chuẩn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F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ifa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liên đoàn bóng đá thế gi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)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có dạng hình cầu với đường kính khoảng 2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cm. K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hi bơm căng quả bóng thì thể tích quả bóng bằng bao nhiê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?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11" name="Google Shape;322;p15"/>
          <p:cNvSpPr/>
          <p:nvPr/>
        </p:nvSpPr>
        <p:spPr>
          <a:xfrm>
            <a:off x="182199" y="62471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1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875035" y="6593178"/>
            <a:ext cx="63695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02707"/>
              </p:ext>
            </p:extLst>
          </p:nvPr>
        </p:nvGraphicFramePr>
        <p:xfrm>
          <a:off x="4068763" y="7632700"/>
          <a:ext cx="72913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393480" progId="Equation.DSMT4">
                  <p:embed/>
                </p:oleObj>
              </mc:Choice>
              <mc:Fallback>
                <p:oleObj name="Equation" r:id="rId10" imgW="231120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8763" y="7632700"/>
                        <a:ext cx="7291387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61664" y="4935784"/>
            <a:ext cx="2351174" cy="1156316"/>
            <a:chOff x="7837953" y="804641"/>
            <a:chExt cx="2022200" cy="1289304"/>
          </a:xfrm>
        </p:grpSpPr>
        <p:pic>
          <p:nvPicPr>
            <p:cNvPr id="16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00228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4096" y="1325880"/>
            <a:ext cx="4286250" cy="428625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473774" y="2068829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endParaRPr lang="en-US" sz="9899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3707889" y="297179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n</a:t>
            </a:r>
            <a:endParaRPr lang="en-US" sz="9899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10176122" y="3840478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 err="1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9899" b="1" dirty="0">
              <a:ln w="6600">
                <a:solidFill>
                  <a:srgbClr val="8BC145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8BC14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6942006" y="2068829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 err="1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9899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3931" y="5154936"/>
            <a:ext cx="3975058" cy="3992726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EA834E6-709B-490E-901D-06776B901B01}"/>
              </a:ext>
            </a:extLst>
          </p:cNvPr>
          <p:cNvSpPr/>
          <p:nvPr/>
        </p:nvSpPr>
        <p:spPr>
          <a:xfrm>
            <a:off x="7130944" y="8126727"/>
            <a:ext cx="6276077" cy="1477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828160"/>
            <a:r>
              <a:rPr lang="en-US" sz="8999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ttle bee</a:t>
            </a:r>
          </a:p>
        </p:txBody>
      </p:sp>
      <p:pic>
        <p:nvPicPr>
          <p:cNvPr id="11" name="Picture 3" descr="C:\Users\Administrator\Desktop\微立体创业计划\002.png">
            <a:extLst>
              <a:ext uri="{FF2B5EF4-FFF2-40B4-BE49-F238E27FC236}">
                <a16:creationId xmlns:a16="http://schemas.microsoft.com/office/drawing/2014/main" id="{41A2C2A4-E2E1-4E98-96E0-9A55EAA45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0893" y="5237595"/>
            <a:ext cx="5227831" cy="522873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21A23E4-AC80-48BA-AAF5-8B7836C794F0}"/>
              </a:ext>
            </a:extLst>
          </p:cNvPr>
          <p:cNvSpPr txBox="1"/>
          <p:nvPr/>
        </p:nvSpPr>
        <p:spPr>
          <a:xfrm>
            <a:off x="-37200" y="7009245"/>
            <a:ext cx="4835129" cy="119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160"/>
            <a:r>
              <a:rPr lang="en-US" sz="719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719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19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7197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04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57500"/>
            <a:ext cx="16535400" cy="5638800"/>
          </a:xfrm>
        </p:spPr>
        <p:txBody>
          <a:bodyPr>
            <a:normAutofit/>
          </a:bodyPr>
          <a:lstStyle/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s.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60961" y="8343900"/>
            <a:ext cx="1414053" cy="141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36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5" y="2695230"/>
            <a:ext cx="1850489" cy="18504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6691" y="-193614"/>
            <a:ext cx="2888844" cy="2888844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685800" y="212659"/>
            <a:ext cx="14329594" cy="2264638"/>
          </a:xfrm>
          <a:prstGeom prst="wedgeRoundRectCallout">
            <a:avLst>
              <a:gd name="adj1" fmla="val 56809"/>
              <a:gd name="adj2" fmla="val 15409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ầu tâm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tạo ra khi quay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8" y="2404623"/>
            <a:ext cx="2401060" cy="241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724400" y="2983260"/>
            <a:ext cx="12517120" cy="163962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6" y="4423421"/>
            <a:ext cx="1850491" cy="1850491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744720" y="4869159"/>
            <a:ext cx="12496800" cy="1304171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m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6" y="6173330"/>
            <a:ext cx="1850491" cy="185049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800600" y="6633108"/>
            <a:ext cx="12440920" cy="163459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.</a:t>
            </a:r>
            <a:endParaRPr lang="en-US" sz="56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6" y="8045538"/>
            <a:ext cx="1850491" cy="185049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754880" y="8496300"/>
            <a:ext cx="12486640" cy="13997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56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30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250" y="7956384"/>
            <a:ext cx="1850489" cy="18504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5247" y="3"/>
            <a:ext cx="3162297" cy="3162297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791074" y="246956"/>
            <a:ext cx="14329594" cy="2264638"/>
          </a:xfrm>
          <a:prstGeom prst="wedgeRoundRectCallout">
            <a:avLst>
              <a:gd name="adj1" fmla="val 56809"/>
              <a:gd name="adj2" fmla="val 15409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5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tâm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tạo ra khi quay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8" y="2404623"/>
            <a:ext cx="2401060" cy="241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103436" y="8472426"/>
            <a:ext cx="12355764" cy="163962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.</a:t>
            </a:r>
            <a:endParaRPr lang="en-US" sz="56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249" y="4423421"/>
            <a:ext cx="1850491" cy="1850491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103440" y="4869159"/>
            <a:ext cx="12355760" cy="1604731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m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249" y="6173330"/>
            <a:ext cx="1850491" cy="185049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103436" y="6633107"/>
            <a:ext cx="12355764" cy="163962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7258" y="2673513"/>
            <a:ext cx="1850491" cy="185049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103440" y="3008556"/>
            <a:ext cx="12355760" cy="163088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948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725400" y="2118150"/>
            <a:ext cx="5128180" cy="505980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50425" y="4648051"/>
            <a:ext cx="11390775" cy="193899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NH HUỐ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 bơm căng quả b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thể tích quả bóng bằng bao nhiê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4545" y="2555136"/>
            <a:ext cx="118454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latin typeface="+mj-lt"/>
              </a:rPr>
              <a:t>Quả bóng đá theo tiêu chuẩn </a:t>
            </a:r>
            <a:r>
              <a:rPr lang="en-US" sz="4000" dirty="0">
                <a:latin typeface="+mj-lt"/>
              </a:rPr>
              <a:t>F</a:t>
            </a:r>
            <a:r>
              <a:rPr lang="vi-VN" sz="4000" dirty="0">
                <a:latin typeface="+mj-lt"/>
              </a:rPr>
              <a:t>ifa </a:t>
            </a:r>
            <a:r>
              <a:rPr lang="en-US" sz="4000" dirty="0">
                <a:latin typeface="+mj-lt"/>
              </a:rPr>
              <a:t>(</a:t>
            </a:r>
            <a:r>
              <a:rPr lang="vi-VN" sz="4000" dirty="0">
                <a:latin typeface="+mj-lt"/>
              </a:rPr>
              <a:t>liên đoàn bóng đá thế giới</a:t>
            </a:r>
            <a:r>
              <a:rPr lang="en-US" sz="4000" dirty="0">
                <a:latin typeface="+mj-lt"/>
              </a:rPr>
              <a:t>)</a:t>
            </a:r>
            <a:r>
              <a:rPr lang="vi-VN" sz="4000" dirty="0">
                <a:latin typeface="+mj-lt"/>
              </a:rPr>
              <a:t> có dạng hình cầu với đường kính khoảng 22</a:t>
            </a:r>
            <a:r>
              <a:rPr lang="en-US" sz="4000" dirty="0">
                <a:latin typeface="+mj-lt"/>
              </a:rPr>
              <a:t> cm. 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9" y="4495963"/>
            <a:ext cx="2411731" cy="24117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036" y="1834941"/>
            <a:ext cx="2409747" cy="2409747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2261" y="95053"/>
            <a:ext cx="11382316" cy="3012678"/>
          </a:xfrm>
          <a:prstGeom prst="wedgeRoundRectCallout">
            <a:avLst>
              <a:gd name="adj1" fmla="val 54161"/>
              <a:gd name="adj2" fmla="val 69065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mặt cầu của quả địa cầu trong hình vẽ </a:t>
            </a:r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iết đường kính quả địa cầu </a:t>
            </a:r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cm 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ả địa cầu có dạng một hình cầu)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6" y="2919373"/>
            <a:ext cx="1585857" cy="1592905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231234" y="4388796"/>
            <a:ext cx="6912768" cy="201127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12" y="6907694"/>
            <a:ext cx="2545922" cy="254592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2231234" y="7413803"/>
            <a:ext cx="6912768" cy="214697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8653" y="4121467"/>
            <a:ext cx="2545924" cy="254592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11259560" y="4388795"/>
            <a:ext cx="6525402" cy="215145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332" y="7084546"/>
            <a:ext cx="2545924" cy="2545924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1259558" y="7468500"/>
            <a:ext cx="6525402" cy="215145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3" name="Picture 1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1420" y="95052"/>
            <a:ext cx="4724400" cy="416660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64363"/>
              </p:ext>
            </p:extLst>
          </p:nvPr>
        </p:nvGraphicFramePr>
        <p:xfrm>
          <a:off x="3501666" y="4894204"/>
          <a:ext cx="2594334" cy="89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0498" imgH="200056" progId="Equation.DSMT4">
                  <p:embed/>
                </p:oleObj>
              </mc:Choice>
              <mc:Fallback>
                <p:oleObj name="Equation" r:id="rId8" imgW="580498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1666" y="4894204"/>
                        <a:ext cx="2594334" cy="89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87240"/>
              </p:ext>
            </p:extLst>
          </p:nvPr>
        </p:nvGraphicFramePr>
        <p:xfrm>
          <a:off x="3459287" y="7962900"/>
          <a:ext cx="2960694" cy="91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036" imgH="200056" progId="Equation.DSMT4">
                  <p:embed/>
                </p:oleObj>
              </mc:Choice>
              <mc:Fallback>
                <p:oleObj name="Equation" r:id="rId10" imgW="64703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9287" y="7962900"/>
                        <a:ext cx="2960694" cy="91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18057"/>
              </p:ext>
            </p:extLst>
          </p:nvPr>
        </p:nvGraphicFramePr>
        <p:xfrm>
          <a:off x="12255296" y="4991100"/>
          <a:ext cx="2804066" cy="92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8911" imgH="200056" progId="Equation.DSMT4">
                  <p:embed/>
                </p:oleObj>
              </mc:Choice>
              <mc:Fallback>
                <p:oleObj name="Equation" r:id="rId12" imgW="608911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55296" y="4991100"/>
                        <a:ext cx="2804066" cy="92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08371"/>
              </p:ext>
            </p:extLst>
          </p:nvPr>
        </p:nvGraphicFramePr>
        <p:xfrm>
          <a:off x="12487989" y="8038063"/>
          <a:ext cx="2980611" cy="90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56746" imgH="200056" progId="Equation.DSMT4">
                  <p:embed/>
                </p:oleObj>
              </mc:Choice>
              <mc:Fallback>
                <p:oleObj name="Equation" r:id="rId14" imgW="65674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87989" y="8038063"/>
                        <a:ext cx="2980611" cy="90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05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9" y="4495963"/>
            <a:ext cx="2411731" cy="24117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8412" y="1829932"/>
            <a:ext cx="2990694" cy="2990694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15679" y="39788"/>
            <a:ext cx="9753600" cy="3175707"/>
          </a:xfrm>
          <a:prstGeom prst="wedgeRoundRectCallout">
            <a:avLst>
              <a:gd name="adj1" fmla="val 46925"/>
              <a:gd name="adj2" fmla="val 80078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 bóng bi-a có dạng hình cầu biết đường kính của nó bằng 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1mm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đường tròn lớn là</a:t>
            </a:r>
            <a:endParaRPr lang="en-US" sz="50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714" y="3231970"/>
            <a:ext cx="1355950" cy="1361976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231234" y="4788415"/>
            <a:ext cx="6912768" cy="201127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335" y="4325773"/>
            <a:ext cx="2545922" cy="254592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11151813" y="4816353"/>
            <a:ext cx="6912768" cy="205534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840" y="7014860"/>
            <a:ext cx="2545924" cy="254592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2228011" y="7637058"/>
            <a:ext cx="6912768" cy="189167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332" y="7084546"/>
            <a:ext cx="2545924" cy="2545924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1259556" y="7728281"/>
            <a:ext cx="6756948" cy="189167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57048"/>
              </p:ext>
            </p:extLst>
          </p:nvPr>
        </p:nvGraphicFramePr>
        <p:xfrm>
          <a:off x="12251193" y="5458260"/>
          <a:ext cx="25717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146" imgH="171271" progId="Equation.DSMT4">
                  <p:embed/>
                </p:oleObj>
              </mc:Choice>
              <mc:Fallback>
                <p:oleObj name="Equation" r:id="rId7" imgW="571146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1193" y="5458260"/>
                        <a:ext cx="25717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29662"/>
              </p:ext>
            </p:extLst>
          </p:nvPr>
        </p:nvGraphicFramePr>
        <p:xfrm>
          <a:off x="3533531" y="5374916"/>
          <a:ext cx="330608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04222" imgH="200056" progId="Equation.DSMT4">
                  <p:embed/>
                </p:oleObj>
              </mc:Choice>
              <mc:Fallback>
                <p:oleObj name="Equation" r:id="rId9" imgW="704222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3531" y="5374916"/>
                        <a:ext cx="3306080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51120"/>
              </p:ext>
            </p:extLst>
          </p:nvPr>
        </p:nvGraphicFramePr>
        <p:xfrm>
          <a:off x="3357845" y="8195654"/>
          <a:ext cx="2828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7973" imgH="171271" progId="Equation.DSMT4">
                  <p:embed/>
                </p:oleObj>
              </mc:Choice>
              <mc:Fallback>
                <p:oleObj name="Equation" r:id="rId11" imgW="627973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7845" y="8195654"/>
                        <a:ext cx="2828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01500"/>
              </p:ext>
            </p:extLst>
          </p:nvPr>
        </p:nvGraphicFramePr>
        <p:xfrm>
          <a:off x="12437198" y="8343900"/>
          <a:ext cx="3183802" cy="83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409" imgH="200056" progId="Equation.DSMT4">
                  <p:embed/>
                </p:oleObj>
              </mc:Choice>
              <mc:Fallback>
                <p:oleObj name="Equation" r:id="rId13" imgW="761409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37198" y="8343900"/>
                        <a:ext cx="3183802" cy="83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814387" y="14079"/>
            <a:ext cx="6470069" cy="431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14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9315" y="371965"/>
            <a:ext cx="7300396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 TẮT NỘI DUNG BÀI HỌC</a:t>
            </a:r>
          </a:p>
        </p:txBody>
      </p:sp>
      <p:sp>
        <p:nvSpPr>
          <p:cNvPr id="3" name="Oval 331"/>
          <p:cNvSpPr>
            <a:spLocks noChangeArrowheads="1"/>
          </p:cNvSpPr>
          <p:nvPr/>
        </p:nvSpPr>
        <p:spPr bwMode="auto">
          <a:xfrm>
            <a:off x="603140" y="3287487"/>
            <a:ext cx="3675297" cy="3777003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" name="Group 338"/>
          <p:cNvGrpSpPr>
            <a:grpSpLocks/>
          </p:cNvGrpSpPr>
          <p:nvPr/>
        </p:nvGrpSpPr>
        <p:grpSpPr bwMode="auto">
          <a:xfrm>
            <a:off x="589192" y="4460787"/>
            <a:ext cx="3689246" cy="799398"/>
            <a:chOff x="596" y="1608"/>
            <a:chExt cx="3173" cy="665"/>
          </a:xfrm>
        </p:grpSpPr>
        <p:sp>
          <p:nvSpPr>
            <p:cNvPr id="5" name="Freeform 336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Rectangle 337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7" name="Group 335"/>
          <p:cNvGrpSpPr>
            <a:grpSpLocks/>
          </p:cNvGrpSpPr>
          <p:nvPr/>
        </p:nvGrpSpPr>
        <p:grpSpPr bwMode="auto">
          <a:xfrm>
            <a:off x="589192" y="5204696"/>
            <a:ext cx="3678782" cy="770547"/>
            <a:chOff x="596" y="2234"/>
            <a:chExt cx="3164" cy="641"/>
          </a:xfrm>
        </p:grpSpPr>
        <p:sp>
          <p:nvSpPr>
            <p:cNvPr id="8" name="Freeform 333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" name="Rectangle 334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0" name="Freeform 13"/>
          <p:cNvSpPr>
            <a:spLocks noEditPoints="1"/>
          </p:cNvSpPr>
          <p:nvPr/>
        </p:nvSpPr>
        <p:spPr bwMode="auto">
          <a:xfrm>
            <a:off x="1291829" y="5161358"/>
            <a:ext cx="1196579" cy="664370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2401968" y="5119481"/>
            <a:ext cx="116682" cy="114300"/>
            <a:chOff x="2161" y="2222"/>
            <a:chExt cx="49" cy="48"/>
          </a:xfrm>
        </p:grpSpPr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" name="Oval 18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8020" y="4689653"/>
          <a:ext cx="396273" cy="42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8020" y="4689653"/>
                        <a:ext cx="396273" cy="42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504238" y="5006609"/>
          <a:ext cx="408384" cy="47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4238" y="5006609"/>
                        <a:ext cx="408384" cy="47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>
            <a:stCxn id="3" idx="7"/>
          </p:cNvCxnSpPr>
          <p:nvPr/>
        </p:nvCxnSpPr>
        <p:spPr>
          <a:xfrm rot="5400000" flipH="1" flipV="1">
            <a:off x="4174121" y="1652034"/>
            <a:ext cx="1754666" cy="2622501"/>
          </a:xfrm>
          <a:prstGeom prst="curvedConnector2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438854" y="1764427"/>
            <a:ext cx="7191392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39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Curved Connector 20"/>
          <p:cNvCxnSpPr/>
          <p:nvPr/>
        </p:nvCxnSpPr>
        <p:spPr>
          <a:xfrm flipV="1">
            <a:off x="4229873" y="3656819"/>
            <a:ext cx="2132828" cy="1032836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438854" y="3339225"/>
            <a:ext cx="962029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endParaRPr lang="en-US" sz="3900" i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Curved Connector 30"/>
          <p:cNvCxnSpPr/>
          <p:nvPr/>
        </p:nvCxnSpPr>
        <p:spPr>
          <a:xfrm>
            <a:off x="4311643" y="5107446"/>
            <a:ext cx="1912301" cy="718281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234407" y="5423577"/>
            <a:ext cx="762004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39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urved Connector 37"/>
          <p:cNvCxnSpPr/>
          <p:nvPr/>
        </p:nvCxnSpPr>
        <p:spPr>
          <a:xfrm flipV="1">
            <a:off x="13722578" y="5318668"/>
            <a:ext cx="1345973" cy="598208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urved Connector 40"/>
          <p:cNvCxnSpPr/>
          <p:nvPr/>
        </p:nvCxnSpPr>
        <p:spPr>
          <a:xfrm>
            <a:off x="13722578" y="5917676"/>
            <a:ext cx="1345973" cy="458706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5163800" y="4873820"/>
          <a:ext cx="2628900" cy="80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63800" y="4873820"/>
                        <a:ext cx="2628900" cy="805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5163800" y="5916875"/>
          <a:ext cx="2311287" cy="85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63800" y="5916875"/>
                        <a:ext cx="2311287" cy="85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34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20" grpId="0"/>
      <p:bldP spid="30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105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096275"/>
              <a:ext cx="4539800" cy="272995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LUYỆN TẬP CHUNG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364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10</a:t>
            </a: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MỘT SỐ HÌNH KHỐI TRONG THỰC TIỄN</a:t>
            </a:r>
            <a:endParaRPr sz="77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3" y="5096026"/>
            <a:ext cx="11523694" cy="18235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32: HÌNH CẦU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3779530" y="-1489203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199216" y="3254722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 CẦU VÀ HÌNH CẦU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7338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1400" y="7353300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282148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849789" y="3262342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849789" y="5138614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158098" y="5037756"/>
            <a:ext cx="1375350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 TÍCH MẶT CẦU VÀ THỂ TÍCH HÌNH CẦU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image-22717aaf489723869c108af431d09522c945bd18.jpeg"/>
          <p:cNvPicPr/>
          <p:nvPr/>
        </p:nvPicPr>
        <p:blipFill>
          <a:blip r:embed="rId7" cstate="print"/>
          <a:srcRect/>
          <a:stretch>
            <a:fillRect/>
          </a:stretch>
        </p:blipFill>
        <p:spPr>
          <a:xfrm>
            <a:off x="97782" y="6781380"/>
            <a:ext cx="4060316" cy="3505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002879" y="3390900"/>
              <a:ext cx="9042860" cy="1361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ẶT</a:t>
              </a:r>
              <a:r>
                <a:rPr kumimoji="0" lang="nl-NL" sz="55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CẦU VÀ HÌNH CẦU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4112" y="3236057"/>
            <a:ext cx="1362651" cy="728765"/>
          </a:xfrm>
          <a:prstGeom prst="rect">
            <a:avLst/>
          </a:prstGeom>
        </p:spPr>
      </p:pic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443038" y="1593058"/>
            <a:ext cx="3795713" cy="7984331"/>
            <a:chOff x="606" y="669"/>
            <a:chExt cx="1594" cy="3353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606" y="677"/>
              <a:ext cx="1582" cy="3145"/>
            </a:xfrm>
            <a:custGeom>
              <a:avLst/>
              <a:gdLst>
                <a:gd name="T0" fmla="*/ 1582 w 1582"/>
                <a:gd name="T1" fmla="*/ 3143 h 3145"/>
                <a:gd name="T2" fmla="*/ 3 w 1582"/>
                <a:gd name="T3" fmla="*/ 1576 h 3145"/>
                <a:gd name="T4" fmla="*/ 1558 w 1582"/>
                <a:gd name="T5" fmla="*/ 0 h 3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2" h="3145">
                  <a:moveTo>
                    <a:pt x="1582" y="3143"/>
                  </a:moveTo>
                  <a:cubicBezTo>
                    <a:pt x="712" y="3145"/>
                    <a:pt x="5" y="2444"/>
                    <a:pt x="3" y="1576"/>
                  </a:cubicBezTo>
                  <a:cubicBezTo>
                    <a:pt x="0" y="714"/>
                    <a:pt x="694" y="11"/>
                    <a:pt x="1558" y="0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>
              <a:off x="2164" y="677"/>
              <a:ext cx="24" cy="314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26" name="Group 14"/>
            <p:cNvGrpSpPr>
              <a:grpSpLocks/>
            </p:cNvGrpSpPr>
            <p:nvPr/>
          </p:nvGrpSpPr>
          <p:grpSpPr bwMode="auto">
            <a:xfrm>
              <a:off x="2164" y="3811"/>
              <a:ext cx="33" cy="211"/>
              <a:chOff x="2164" y="3811"/>
              <a:chExt cx="33" cy="211"/>
            </a:xfrm>
          </p:grpSpPr>
          <p:sp>
            <p:nvSpPr>
              <p:cNvPr id="34" name="Oval 12"/>
              <p:cNvSpPr>
                <a:spLocks noChangeArrowheads="1"/>
              </p:cNvSpPr>
              <p:nvPr/>
            </p:nvSpPr>
            <p:spPr bwMode="auto">
              <a:xfrm>
                <a:off x="2179" y="3811"/>
                <a:ext cx="18" cy="1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137160" tIns="68580" rIns="137160" bIns="68580" numCol="1" anchor="t" anchorCtr="0" compatLnSpc="1">
                <a:prstTxWarp prst="textNoShape">
                  <a:avLst/>
                </a:prstTxWarp>
              </a:bodyPr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5" name="Rectangle 13"/>
              <p:cNvSpPr>
                <a:spLocks noChangeArrowheads="1"/>
              </p:cNvSpPr>
              <p:nvPr/>
            </p:nvSpPr>
            <p:spPr bwMode="auto">
              <a:xfrm>
                <a:off x="2164" y="384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/>
                <a:endParaRPr lang="en-US" altLang="en-US" sz="27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2155" y="669"/>
              <a:ext cx="18" cy="1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28" name="Group 21"/>
            <p:cNvGrpSpPr>
              <a:grpSpLocks/>
            </p:cNvGrpSpPr>
            <p:nvPr/>
          </p:nvGrpSpPr>
          <p:grpSpPr bwMode="auto">
            <a:xfrm>
              <a:off x="2152" y="2225"/>
              <a:ext cx="48" cy="48"/>
              <a:chOff x="2152" y="2225"/>
              <a:chExt cx="48" cy="48"/>
            </a:xfrm>
          </p:grpSpPr>
          <p:sp>
            <p:nvSpPr>
              <p:cNvPr id="29" name="Oval 18"/>
              <p:cNvSpPr>
                <a:spLocks noChangeArrowheads="1"/>
              </p:cNvSpPr>
              <p:nvPr/>
            </p:nvSpPr>
            <p:spPr bwMode="auto">
              <a:xfrm>
                <a:off x="2152" y="2225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137160" tIns="68580" rIns="137160" bIns="68580" numCol="1" anchor="t" anchorCtr="0" compatLnSpc="1">
                <a:prstTxWarp prst="textNoShape">
                  <a:avLst/>
                </a:prstTxWarp>
              </a:bodyPr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auto">
              <a:xfrm>
                <a:off x="2152" y="22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37160" tIns="68580" rIns="137160" bIns="68580" numCol="1" anchor="t" anchorCtr="0" compatLnSpc="1">
                <a:prstTxWarp prst="textNoShape">
                  <a:avLst/>
                </a:prstTxWarp>
              </a:bodyPr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996350" y="893021"/>
          <a:ext cx="5905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6350" y="893021"/>
                        <a:ext cx="59055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96350" y="9128546"/>
          <a:ext cx="638175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6350" y="9128546"/>
                        <a:ext cx="638175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291625" y="5092304"/>
          <a:ext cx="590550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1625" y="5092304"/>
                        <a:ext cx="590550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5291625" y="6742522"/>
          <a:ext cx="590550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1625" y="6742522"/>
                        <a:ext cx="590550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Google Shape;169;p5"/>
          <p:cNvSpPr/>
          <p:nvPr/>
        </p:nvSpPr>
        <p:spPr>
          <a:xfrm>
            <a:off x="822485" y="4953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882175" y="531384"/>
            <a:ext cx="12268200" cy="361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21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ậ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ế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sz="5400" b="1" dirty="0">
              <a:solidFill>
                <a:srgbClr val="FFFF00"/>
              </a:solidFill>
              <a:latin typeface="Georgia" panose="0204050205040502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15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294" y="1400417"/>
            <a:ext cx="2561676" cy="7364945"/>
          </a:xfrm>
          <a:prstGeom prst="rect">
            <a:avLst/>
          </a:prstGeom>
        </p:spPr>
      </p:pic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50542"/>
              </p:ext>
            </p:extLst>
          </p:nvPr>
        </p:nvGraphicFramePr>
        <p:xfrm>
          <a:off x="4450763" y="629897"/>
          <a:ext cx="5905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0763" y="629897"/>
                        <a:ext cx="59055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14756"/>
              </p:ext>
            </p:extLst>
          </p:nvPr>
        </p:nvGraphicFramePr>
        <p:xfrm>
          <a:off x="4450763" y="8865422"/>
          <a:ext cx="638175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0763" y="8865422"/>
                        <a:ext cx="638175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33087"/>
              </p:ext>
            </p:extLst>
          </p:nvPr>
        </p:nvGraphicFramePr>
        <p:xfrm>
          <a:off x="4746038" y="4714376"/>
          <a:ext cx="590550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6038" y="4714376"/>
                        <a:ext cx="590550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846497" y="5241866"/>
            <a:ext cx="9056724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717922" y="643188"/>
            <a:ext cx="922196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Oval 331"/>
          <p:cNvSpPr>
            <a:spLocks noChangeArrowheads="1"/>
          </p:cNvSpPr>
          <p:nvPr/>
        </p:nvSpPr>
        <p:spPr bwMode="auto">
          <a:xfrm>
            <a:off x="909358" y="1344221"/>
            <a:ext cx="7498557" cy="7481888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Freeform 332"/>
          <p:cNvSpPr>
            <a:spLocks/>
          </p:cNvSpPr>
          <p:nvPr/>
        </p:nvSpPr>
        <p:spPr bwMode="auto">
          <a:xfrm>
            <a:off x="1538008" y="1344221"/>
            <a:ext cx="3150395" cy="7481888"/>
          </a:xfrm>
          <a:custGeom>
            <a:avLst/>
            <a:gdLst>
              <a:gd name="T0" fmla="*/ 1323 w 1323"/>
              <a:gd name="T1" fmla="*/ 3142 h 3142"/>
              <a:gd name="T2" fmla="*/ 316 w 1323"/>
              <a:gd name="T3" fmla="*/ 995 h 3142"/>
              <a:gd name="T4" fmla="*/ 1298 w 1323"/>
              <a:gd name="T5" fmla="*/ 0 h 3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23" h="3142">
                <a:moveTo>
                  <a:pt x="1323" y="3142"/>
                </a:moveTo>
                <a:cubicBezTo>
                  <a:pt x="451" y="2827"/>
                  <a:pt x="0" y="1865"/>
                  <a:pt x="316" y="995"/>
                </a:cubicBezTo>
                <a:cubicBezTo>
                  <a:pt x="483" y="537"/>
                  <a:pt x="842" y="173"/>
                  <a:pt x="1298" y="0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9" name="Group 338"/>
          <p:cNvGrpSpPr>
            <a:grpSpLocks/>
          </p:cNvGrpSpPr>
          <p:nvPr/>
        </p:nvGrpSpPr>
        <p:grpSpPr bwMode="auto">
          <a:xfrm>
            <a:off x="873638" y="3565926"/>
            <a:ext cx="7555707" cy="1583532"/>
            <a:chOff x="596" y="1608"/>
            <a:chExt cx="3173" cy="665"/>
          </a:xfrm>
        </p:grpSpPr>
        <p:sp>
          <p:nvSpPr>
            <p:cNvPr id="17" name="Freeform 336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Rectangle 337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1" name="Freeform 340"/>
          <p:cNvSpPr>
            <a:spLocks noEditPoints="1"/>
          </p:cNvSpPr>
          <p:nvPr/>
        </p:nvSpPr>
        <p:spPr bwMode="auto">
          <a:xfrm>
            <a:off x="4607439" y="1344221"/>
            <a:ext cx="102395" cy="7481888"/>
          </a:xfrm>
          <a:custGeom>
            <a:avLst/>
            <a:gdLst>
              <a:gd name="T0" fmla="*/ 19 w 43"/>
              <a:gd name="T1" fmla="*/ 108 h 3142"/>
              <a:gd name="T2" fmla="*/ 0 w 43"/>
              <a:gd name="T3" fmla="*/ 0 h 3142"/>
              <a:gd name="T4" fmla="*/ 20 w 43"/>
              <a:gd name="T5" fmla="*/ 180 h 3142"/>
              <a:gd name="T6" fmla="*/ 3 w 43"/>
              <a:gd name="T7" fmla="*/ 287 h 3142"/>
              <a:gd name="T8" fmla="*/ 20 w 43"/>
              <a:gd name="T9" fmla="*/ 180 h 3142"/>
              <a:gd name="T10" fmla="*/ 22 w 43"/>
              <a:gd name="T11" fmla="*/ 467 h 3142"/>
              <a:gd name="T12" fmla="*/ 3 w 43"/>
              <a:gd name="T13" fmla="*/ 359 h 3142"/>
              <a:gd name="T14" fmla="*/ 23 w 43"/>
              <a:gd name="T15" fmla="*/ 539 h 3142"/>
              <a:gd name="T16" fmla="*/ 6 w 43"/>
              <a:gd name="T17" fmla="*/ 647 h 3142"/>
              <a:gd name="T18" fmla="*/ 23 w 43"/>
              <a:gd name="T19" fmla="*/ 539 h 3142"/>
              <a:gd name="T20" fmla="*/ 25 w 43"/>
              <a:gd name="T21" fmla="*/ 827 h 3142"/>
              <a:gd name="T22" fmla="*/ 6 w 43"/>
              <a:gd name="T23" fmla="*/ 719 h 3142"/>
              <a:gd name="T24" fmla="*/ 25 w 43"/>
              <a:gd name="T25" fmla="*/ 899 h 3142"/>
              <a:gd name="T26" fmla="*/ 8 w 43"/>
              <a:gd name="T27" fmla="*/ 1007 h 3142"/>
              <a:gd name="T28" fmla="*/ 25 w 43"/>
              <a:gd name="T29" fmla="*/ 899 h 3142"/>
              <a:gd name="T30" fmla="*/ 28 w 43"/>
              <a:gd name="T31" fmla="*/ 1186 h 3142"/>
              <a:gd name="T32" fmla="*/ 9 w 43"/>
              <a:gd name="T33" fmla="*/ 1079 h 3142"/>
              <a:gd name="T34" fmla="*/ 28 w 43"/>
              <a:gd name="T35" fmla="*/ 1258 h 3142"/>
              <a:gd name="T36" fmla="*/ 11 w 43"/>
              <a:gd name="T37" fmla="*/ 1366 h 3142"/>
              <a:gd name="T38" fmla="*/ 28 w 43"/>
              <a:gd name="T39" fmla="*/ 1258 h 3142"/>
              <a:gd name="T40" fmla="*/ 30 w 43"/>
              <a:gd name="T41" fmla="*/ 1546 h 3142"/>
              <a:gd name="T42" fmla="*/ 12 w 43"/>
              <a:gd name="T43" fmla="*/ 1438 h 3142"/>
              <a:gd name="T44" fmla="*/ 31 w 43"/>
              <a:gd name="T45" fmla="*/ 1618 h 3142"/>
              <a:gd name="T46" fmla="*/ 14 w 43"/>
              <a:gd name="T47" fmla="*/ 1726 h 3142"/>
              <a:gd name="T48" fmla="*/ 31 w 43"/>
              <a:gd name="T49" fmla="*/ 1618 h 3142"/>
              <a:gd name="T50" fmla="*/ 33 w 43"/>
              <a:gd name="T51" fmla="*/ 1905 h 3142"/>
              <a:gd name="T52" fmla="*/ 14 w 43"/>
              <a:gd name="T53" fmla="*/ 1798 h 3142"/>
              <a:gd name="T54" fmla="*/ 34 w 43"/>
              <a:gd name="T55" fmla="*/ 1977 h 3142"/>
              <a:gd name="T56" fmla="*/ 16 w 43"/>
              <a:gd name="T57" fmla="*/ 2085 h 3142"/>
              <a:gd name="T58" fmla="*/ 34 w 43"/>
              <a:gd name="T59" fmla="*/ 1977 h 3142"/>
              <a:gd name="T60" fmla="*/ 36 w 43"/>
              <a:gd name="T61" fmla="*/ 2265 h 3142"/>
              <a:gd name="T62" fmla="*/ 17 w 43"/>
              <a:gd name="T63" fmla="*/ 2157 h 3142"/>
              <a:gd name="T64" fmla="*/ 36 w 43"/>
              <a:gd name="T65" fmla="*/ 2337 h 3142"/>
              <a:gd name="T66" fmla="*/ 19 w 43"/>
              <a:gd name="T67" fmla="*/ 2445 h 3142"/>
              <a:gd name="T68" fmla="*/ 36 w 43"/>
              <a:gd name="T69" fmla="*/ 2337 h 3142"/>
              <a:gd name="T70" fmla="*/ 39 w 43"/>
              <a:gd name="T71" fmla="*/ 2624 h 3142"/>
              <a:gd name="T72" fmla="*/ 20 w 43"/>
              <a:gd name="T73" fmla="*/ 2517 h 3142"/>
              <a:gd name="T74" fmla="*/ 39 w 43"/>
              <a:gd name="T75" fmla="*/ 2696 h 3142"/>
              <a:gd name="T76" fmla="*/ 22 w 43"/>
              <a:gd name="T77" fmla="*/ 2804 h 3142"/>
              <a:gd name="T78" fmla="*/ 39 w 43"/>
              <a:gd name="T79" fmla="*/ 2696 h 3142"/>
              <a:gd name="T80" fmla="*/ 41 w 43"/>
              <a:gd name="T81" fmla="*/ 2984 h 3142"/>
              <a:gd name="T82" fmla="*/ 23 w 43"/>
              <a:gd name="T83" fmla="*/ 2876 h 3142"/>
              <a:gd name="T84" fmla="*/ 42 w 43"/>
              <a:gd name="T85" fmla="*/ 3056 h 3142"/>
              <a:gd name="T86" fmla="*/ 25 w 43"/>
              <a:gd name="T87" fmla="*/ 3142 h 3142"/>
              <a:gd name="T88" fmla="*/ 42 w 43"/>
              <a:gd name="T89" fmla="*/ 3056 h 3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43" h="3142">
                <a:moveTo>
                  <a:pt x="18" y="0"/>
                </a:moveTo>
                <a:lnTo>
                  <a:pt x="19" y="108"/>
                </a:lnTo>
                <a:lnTo>
                  <a:pt x="1" y="108"/>
                </a:lnTo>
                <a:lnTo>
                  <a:pt x="0" y="0"/>
                </a:lnTo>
                <a:lnTo>
                  <a:pt x="18" y="0"/>
                </a:lnTo>
                <a:close/>
                <a:moveTo>
                  <a:pt x="20" y="180"/>
                </a:moveTo>
                <a:lnTo>
                  <a:pt x="21" y="287"/>
                </a:lnTo>
                <a:lnTo>
                  <a:pt x="3" y="287"/>
                </a:lnTo>
                <a:lnTo>
                  <a:pt x="2" y="180"/>
                </a:lnTo>
                <a:lnTo>
                  <a:pt x="20" y="180"/>
                </a:lnTo>
                <a:close/>
                <a:moveTo>
                  <a:pt x="21" y="359"/>
                </a:moveTo>
                <a:lnTo>
                  <a:pt x="22" y="467"/>
                </a:lnTo>
                <a:lnTo>
                  <a:pt x="4" y="467"/>
                </a:lnTo>
                <a:lnTo>
                  <a:pt x="3" y="359"/>
                </a:lnTo>
                <a:lnTo>
                  <a:pt x="21" y="359"/>
                </a:lnTo>
                <a:close/>
                <a:moveTo>
                  <a:pt x="23" y="539"/>
                </a:moveTo>
                <a:lnTo>
                  <a:pt x="24" y="647"/>
                </a:lnTo>
                <a:lnTo>
                  <a:pt x="6" y="647"/>
                </a:lnTo>
                <a:lnTo>
                  <a:pt x="5" y="539"/>
                </a:lnTo>
                <a:lnTo>
                  <a:pt x="23" y="539"/>
                </a:lnTo>
                <a:close/>
                <a:moveTo>
                  <a:pt x="24" y="719"/>
                </a:moveTo>
                <a:lnTo>
                  <a:pt x="25" y="827"/>
                </a:lnTo>
                <a:lnTo>
                  <a:pt x="7" y="827"/>
                </a:lnTo>
                <a:lnTo>
                  <a:pt x="6" y="719"/>
                </a:lnTo>
                <a:lnTo>
                  <a:pt x="24" y="719"/>
                </a:lnTo>
                <a:close/>
                <a:moveTo>
                  <a:pt x="25" y="899"/>
                </a:moveTo>
                <a:lnTo>
                  <a:pt x="26" y="1006"/>
                </a:lnTo>
                <a:lnTo>
                  <a:pt x="8" y="1007"/>
                </a:lnTo>
                <a:lnTo>
                  <a:pt x="7" y="899"/>
                </a:lnTo>
                <a:lnTo>
                  <a:pt x="25" y="899"/>
                </a:lnTo>
                <a:close/>
                <a:moveTo>
                  <a:pt x="27" y="1078"/>
                </a:moveTo>
                <a:lnTo>
                  <a:pt x="28" y="1186"/>
                </a:lnTo>
                <a:lnTo>
                  <a:pt x="10" y="1186"/>
                </a:lnTo>
                <a:lnTo>
                  <a:pt x="9" y="1079"/>
                </a:lnTo>
                <a:lnTo>
                  <a:pt x="27" y="1078"/>
                </a:lnTo>
                <a:close/>
                <a:moveTo>
                  <a:pt x="28" y="1258"/>
                </a:moveTo>
                <a:lnTo>
                  <a:pt x="29" y="1366"/>
                </a:lnTo>
                <a:lnTo>
                  <a:pt x="11" y="1366"/>
                </a:lnTo>
                <a:lnTo>
                  <a:pt x="10" y="1258"/>
                </a:lnTo>
                <a:lnTo>
                  <a:pt x="28" y="1258"/>
                </a:lnTo>
                <a:close/>
                <a:moveTo>
                  <a:pt x="30" y="1438"/>
                </a:moveTo>
                <a:lnTo>
                  <a:pt x="30" y="1546"/>
                </a:lnTo>
                <a:lnTo>
                  <a:pt x="12" y="1546"/>
                </a:lnTo>
                <a:lnTo>
                  <a:pt x="12" y="1438"/>
                </a:lnTo>
                <a:lnTo>
                  <a:pt x="30" y="1438"/>
                </a:lnTo>
                <a:close/>
                <a:moveTo>
                  <a:pt x="31" y="1618"/>
                </a:moveTo>
                <a:lnTo>
                  <a:pt x="32" y="1725"/>
                </a:lnTo>
                <a:lnTo>
                  <a:pt x="14" y="1726"/>
                </a:lnTo>
                <a:lnTo>
                  <a:pt x="13" y="1618"/>
                </a:lnTo>
                <a:lnTo>
                  <a:pt x="31" y="1618"/>
                </a:lnTo>
                <a:close/>
                <a:moveTo>
                  <a:pt x="32" y="1797"/>
                </a:moveTo>
                <a:lnTo>
                  <a:pt x="33" y="1905"/>
                </a:lnTo>
                <a:lnTo>
                  <a:pt x="15" y="1905"/>
                </a:lnTo>
                <a:lnTo>
                  <a:pt x="14" y="1798"/>
                </a:lnTo>
                <a:lnTo>
                  <a:pt x="32" y="1797"/>
                </a:lnTo>
                <a:close/>
                <a:moveTo>
                  <a:pt x="34" y="1977"/>
                </a:moveTo>
                <a:lnTo>
                  <a:pt x="34" y="2085"/>
                </a:lnTo>
                <a:lnTo>
                  <a:pt x="16" y="2085"/>
                </a:lnTo>
                <a:lnTo>
                  <a:pt x="16" y="1977"/>
                </a:lnTo>
                <a:lnTo>
                  <a:pt x="34" y="1977"/>
                </a:lnTo>
                <a:close/>
                <a:moveTo>
                  <a:pt x="35" y="2157"/>
                </a:moveTo>
                <a:lnTo>
                  <a:pt x="36" y="2265"/>
                </a:lnTo>
                <a:lnTo>
                  <a:pt x="18" y="2265"/>
                </a:lnTo>
                <a:lnTo>
                  <a:pt x="17" y="2157"/>
                </a:lnTo>
                <a:lnTo>
                  <a:pt x="35" y="2157"/>
                </a:lnTo>
                <a:close/>
                <a:moveTo>
                  <a:pt x="36" y="2337"/>
                </a:moveTo>
                <a:lnTo>
                  <a:pt x="37" y="2445"/>
                </a:lnTo>
                <a:lnTo>
                  <a:pt x="19" y="2445"/>
                </a:lnTo>
                <a:lnTo>
                  <a:pt x="18" y="2337"/>
                </a:lnTo>
                <a:lnTo>
                  <a:pt x="36" y="2337"/>
                </a:lnTo>
                <a:close/>
                <a:moveTo>
                  <a:pt x="38" y="2516"/>
                </a:moveTo>
                <a:lnTo>
                  <a:pt x="39" y="2624"/>
                </a:lnTo>
                <a:lnTo>
                  <a:pt x="21" y="2624"/>
                </a:lnTo>
                <a:lnTo>
                  <a:pt x="20" y="2517"/>
                </a:lnTo>
                <a:lnTo>
                  <a:pt x="38" y="2516"/>
                </a:lnTo>
                <a:close/>
                <a:moveTo>
                  <a:pt x="39" y="2696"/>
                </a:moveTo>
                <a:lnTo>
                  <a:pt x="40" y="2804"/>
                </a:lnTo>
                <a:lnTo>
                  <a:pt x="22" y="2804"/>
                </a:lnTo>
                <a:lnTo>
                  <a:pt x="21" y="2696"/>
                </a:lnTo>
                <a:lnTo>
                  <a:pt x="39" y="2696"/>
                </a:lnTo>
                <a:close/>
                <a:moveTo>
                  <a:pt x="41" y="2876"/>
                </a:moveTo>
                <a:lnTo>
                  <a:pt x="41" y="2984"/>
                </a:lnTo>
                <a:lnTo>
                  <a:pt x="23" y="2984"/>
                </a:lnTo>
                <a:lnTo>
                  <a:pt x="23" y="2876"/>
                </a:lnTo>
                <a:lnTo>
                  <a:pt x="41" y="2876"/>
                </a:lnTo>
                <a:close/>
                <a:moveTo>
                  <a:pt x="42" y="3056"/>
                </a:moveTo>
                <a:lnTo>
                  <a:pt x="43" y="3142"/>
                </a:lnTo>
                <a:lnTo>
                  <a:pt x="25" y="3142"/>
                </a:lnTo>
                <a:lnTo>
                  <a:pt x="24" y="3056"/>
                </a:lnTo>
                <a:lnTo>
                  <a:pt x="42" y="3056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Oval 341"/>
          <p:cNvSpPr>
            <a:spLocks noChangeArrowheads="1"/>
          </p:cNvSpPr>
          <p:nvPr/>
        </p:nvSpPr>
        <p:spPr bwMode="auto">
          <a:xfrm>
            <a:off x="4666971" y="8804677"/>
            <a:ext cx="42863" cy="4286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Oval 342"/>
          <p:cNvSpPr>
            <a:spLocks noChangeArrowheads="1"/>
          </p:cNvSpPr>
          <p:nvPr/>
        </p:nvSpPr>
        <p:spPr bwMode="auto">
          <a:xfrm>
            <a:off x="4609821" y="1322789"/>
            <a:ext cx="42863" cy="4286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4" name="Group 345"/>
          <p:cNvGrpSpPr>
            <a:grpSpLocks/>
          </p:cNvGrpSpPr>
          <p:nvPr/>
        </p:nvGrpSpPr>
        <p:grpSpPr bwMode="auto">
          <a:xfrm>
            <a:off x="4600295" y="5028014"/>
            <a:ext cx="116682" cy="114300"/>
            <a:chOff x="2161" y="2222"/>
            <a:chExt cx="49" cy="48"/>
          </a:xfrm>
        </p:grpSpPr>
        <p:sp>
          <p:nvSpPr>
            <p:cNvPr id="15" name="Oval 343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" name="Oval 344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" name="Group 335"/>
          <p:cNvGrpSpPr>
            <a:grpSpLocks/>
          </p:cNvGrpSpPr>
          <p:nvPr/>
        </p:nvGrpSpPr>
        <p:grpSpPr bwMode="auto">
          <a:xfrm>
            <a:off x="873638" y="5056589"/>
            <a:ext cx="7534275" cy="1526382"/>
            <a:chOff x="596" y="2234"/>
            <a:chExt cx="3164" cy="641"/>
          </a:xfrm>
        </p:grpSpPr>
        <p:sp>
          <p:nvSpPr>
            <p:cNvPr id="19" name="Freeform 333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" name="Rectangle 334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86083"/>
              </p:ext>
            </p:extLst>
          </p:nvPr>
        </p:nvGraphicFramePr>
        <p:xfrm>
          <a:off x="3053534" y="4899199"/>
          <a:ext cx="590550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3534" y="4899199"/>
                        <a:ext cx="590550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339"/>
          <p:cNvSpPr>
            <a:spLocks noEditPoints="1"/>
          </p:cNvSpPr>
          <p:nvPr/>
        </p:nvSpPr>
        <p:spPr bwMode="auto">
          <a:xfrm>
            <a:off x="2216663" y="5066114"/>
            <a:ext cx="2450307" cy="1193007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29" name="Picture 28">
            <a:hlinkClick r:id="rId11" action="ppaction://hlinkfil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01713" y="2313514"/>
            <a:ext cx="1362651" cy="72876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60420" y="1197523"/>
            <a:ext cx="2918288" cy="776355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02853" y="1205584"/>
            <a:ext cx="2918288" cy="7763558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8883159" y="2942527"/>
            <a:ext cx="89834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1" name="Google Shape;169;p5"/>
          <p:cNvSpPr/>
          <p:nvPr/>
        </p:nvSpPr>
        <p:spPr>
          <a:xfrm>
            <a:off x="152400" y="1143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663165" y="7809740"/>
            <a:ext cx="9472435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 defTabSz="1371600">
              <a:buFontTx/>
              <a:buChar char="-"/>
            </a:pP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571500" indent="-571500" algn="just" defTabSz="1371600">
              <a:buFont typeface="Arial" panose="020B0604020202020204" pitchFamily="34" charset="0"/>
              <a:buChar char="•"/>
            </a:pP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O</a:t>
            </a:r>
          </a:p>
          <a:p>
            <a:pPr marL="571500" indent="-571500" algn="just" defTabSz="1371600">
              <a:buFont typeface="Arial" panose="020B0604020202020204" pitchFamily="34" charset="0"/>
              <a:buChar char="•"/>
            </a:pP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R = OA = OB = O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6106" y="6210300"/>
            <a:ext cx="733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31061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27" grpId="0"/>
      <p:bldP spid="30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600" y="1562100"/>
            <a:ext cx="11493852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MỘT SỐ HÌNH ẢNH THỰC TẾ VỀ HÌNH CẦU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465" y="3893285"/>
            <a:ext cx="3155567" cy="3113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7075" y="2825405"/>
            <a:ext cx="4316037" cy="41813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6121" y="3034296"/>
            <a:ext cx="3729558" cy="3972480"/>
          </a:xfrm>
          <a:prstGeom prst="rect">
            <a:avLst/>
          </a:prstGeom>
        </p:spPr>
      </p:pic>
      <p:sp>
        <p:nvSpPr>
          <p:cNvPr id="6" name="Google Shape;169;p5"/>
          <p:cNvSpPr/>
          <p:nvPr/>
        </p:nvSpPr>
        <p:spPr>
          <a:xfrm>
            <a:off x="228600" y="222269"/>
            <a:ext cx="51816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CHUẨN BỊ Ở NHÀ </a:t>
            </a:r>
            <a:endParaRPr sz="40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3754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72540" y="231209"/>
            <a:ext cx="10491975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HỰC TẾ VỀ HÌNH CẦU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405" y="2319701"/>
            <a:ext cx="7340601" cy="55054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674" y="2319701"/>
            <a:ext cx="7723413" cy="5505452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489</TotalTime>
  <Words>1091</Words>
  <Application>Microsoft Office PowerPoint</Application>
  <PresentationFormat>Custom</PresentationFormat>
  <Paragraphs>102</Paragraphs>
  <Slides>2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 (Body)</vt:lpstr>
      <vt:lpstr>Cambria Math</vt:lpstr>
      <vt:lpstr>Calibri Light</vt:lpstr>
      <vt:lpstr>Arial</vt:lpstr>
      <vt:lpstr>Times New Roman</vt:lpstr>
      <vt:lpstr>Calibri</vt:lpstr>
      <vt:lpstr>Georgia</vt:lpstr>
      <vt:lpstr>Office Theme</vt:lpstr>
      <vt:lpstr>2_Office Theme</vt:lpstr>
      <vt:lpstr>3_Office Theme</vt:lpstr>
      <vt:lpstr>4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</cp:lastModifiedBy>
  <cp:revision>99</cp:revision>
  <dcterms:created xsi:type="dcterms:W3CDTF">2006-08-16T00:00:00Z</dcterms:created>
  <dcterms:modified xsi:type="dcterms:W3CDTF">2025-03-20T00:23:56Z</dcterms:modified>
  <dc:identifier>DAFWAZhnXwQ</dc:identifier>
</cp:coreProperties>
</file>